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682D4884" w:rsidR="005E60A9" w:rsidRDefault="00CA51A5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79436082">
                <wp:simplePos x="0" y="0"/>
                <wp:positionH relativeFrom="column">
                  <wp:posOffset>4605655</wp:posOffset>
                </wp:positionH>
                <wp:positionV relativeFrom="paragraph">
                  <wp:posOffset>200661</wp:posOffset>
                </wp:positionV>
                <wp:extent cx="4529455" cy="3311948"/>
                <wp:effectExtent l="25400" t="25400" r="17145" b="1587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31194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260.8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" strokeweight="3pt"/>
            </w:pict>
          </mc:Fallback>
        </mc:AlternateContent>
      </w:r>
      <w:r w:rsidR="002632E4"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2C43D45C">
                <wp:simplePos x="0" y="0"/>
                <wp:positionH relativeFrom="column">
                  <wp:posOffset>4791075</wp:posOffset>
                </wp:positionH>
                <wp:positionV relativeFrom="paragraph">
                  <wp:posOffset>268605</wp:posOffset>
                </wp:positionV>
                <wp:extent cx="4360545" cy="2854325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85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43F277" w14:textId="77777777" w:rsidR="00114F45" w:rsidRDefault="00114F45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 Polynomial Functions : polynomial equation in one variable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ex 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900" w:dyaOrig="360" w14:anchorId="05FCA71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784" type="#_x0000_t75" style="width:95.35pt;height:18pt" o:ole="">
                                  <v:imagedata r:id="rId9" o:title=""/>
                                </v:shape>
                                <o:OLEObject Type="Embed" ProgID="Equation.DSMT4" ShapeID="_x0000_i1784" DrawAspect="Content" ObjectID="_1402487034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760C812D" w14:textId="00A271AC" w:rsidR="00114F45" w:rsidRPr="005E49E5" w:rsidRDefault="00114F45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a.  Evaluating (if you know an element in the domain can find match in range)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80" w:dyaOrig="260" w14:anchorId="3197C3B8">
                                <v:shape id="_x0000_i1787" type="#_x0000_t75" style="width:9.35pt;height:13.35pt" o:ole="">
                                  <v:imagedata r:id="rId11" o:title=""/>
                                </v:shape>
                                <o:OLEObject Type="Embed" ProgID="Equation.DSMT4" ShapeID="_x0000_i1787" DrawAspect="Content" ObjectID="_1402487035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The volume of air in lungs during a 5-second respiratory cycle can be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modeled by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2700" w:dyaOrig="300" w14:anchorId="5BC4628C">
                                <v:shape id="_x0000_i1790" type="#_x0000_t75" style="width:135.35pt;height:15.35pt" o:ole="">
                                  <v:imagedata r:id="rId13" o:title=""/>
                                </v:shape>
                                <o:OLEObject Type="Embed" ProgID="Equation.DSMT4" ShapeID="_x0000_i1790" DrawAspect="Content" ObjectID="_1402487036" r:id="rId1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, where v is the volume in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liters and t is the time in seconds.  Find the volume of air in the lungs 1.5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seconds into the respiratory cyc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8" o:spid="_x0000_s1026" type="#_x0000_t202" style="position:absolute;margin-left:377.25pt;margin-top:21.15pt;width:343.35pt;height:224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" filled="f" stroked="f">
                <v:textbox>
                  <w:txbxContent>
                    <w:p w14:paraId="5843F277" w14:textId="77777777" w:rsidR="00114F45" w:rsidRDefault="00114F45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 Polynomial Functions : polynomial equation in one variable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ex 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900" w:dyaOrig="360" w14:anchorId="05FCA713">
                          <v:shape id="_x0000_i1784" type="#_x0000_t75" style="width:95.35pt;height:18pt" o:ole="">
                            <v:imagedata r:id="rId15" o:title=""/>
                          </v:shape>
                          <o:OLEObject Type="Embed" ProgID="Equation.DSMT4" ShapeID="_x0000_i1784" DrawAspect="Content" ObjectID="_1402487034" r:id="rId1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760C812D" w14:textId="00A271AC" w:rsidR="00114F45" w:rsidRPr="005E49E5" w:rsidRDefault="00114F45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a.  Evaluating (if you know an element in the domain can find match in range)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 w:rsidRPr="00114F45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80" w:dyaOrig="260" w14:anchorId="3197C3B8">
                          <v:shape id="_x0000_i1787" type="#_x0000_t75" style="width:9.35pt;height:13.35pt" o:ole="">
                            <v:imagedata r:id="rId17" o:title=""/>
                          </v:shape>
                          <o:OLEObject Type="Embed" ProgID="Equation.DSMT4" ShapeID="_x0000_i1787" DrawAspect="Content" ObjectID="_1402487035" r:id="rId1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The volume of air in lungs during a 5-second respiratory cycle can be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modeled by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2700" w:dyaOrig="300" w14:anchorId="5BC4628C">
                          <v:shape id="_x0000_i1790" type="#_x0000_t75" style="width:135.35pt;height:15.35pt" o:ole="">
                            <v:imagedata r:id="rId19" o:title=""/>
                          </v:shape>
                          <o:OLEObject Type="Embed" ProgID="Equation.DSMT4" ShapeID="_x0000_i1790" DrawAspect="Content" ObjectID="_1402487036" r:id="rId2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, where v is the volume in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liters and t is the time in seconds.  Find the volume of air in the lungs 1.5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seconds into the respiratory cycle</w:t>
                      </w:r>
                    </w:p>
                  </w:txbxContent>
                </v:textbox>
              </v:shape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21F34799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590CA0" w14:textId="23D700B0" w:rsidR="00114F45" w:rsidRPr="002632E4" w:rsidRDefault="00114F45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 w:rsidR="00B0128C"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If </w:t>
                            </w:r>
                            <w:r w:rsidR="00B0128C" w:rsidRPr="00B0128C">
                              <w:rPr>
                                <w:rFonts w:ascii="Comic Sans MS" w:hAnsi="Comic Sans MS"/>
                                <w:bCs/>
                                <w:position w:val="-6"/>
                                <w:sz w:val="16"/>
                                <w:szCs w:val="16"/>
                              </w:rPr>
                              <w:object w:dxaOrig="800" w:dyaOrig="340" w14:anchorId="74F4F5D1">
                                <v:shape id="_x0000_i1853" type="#_x0000_t75" style="width:40pt;height:17.35pt" o:ole="">
                                  <v:imagedata r:id="rId21" o:title=""/>
                                </v:shape>
                                <o:OLEObject Type="Embed" ProgID="Equation.DSMT4" ShapeID="_x0000_i1853" DrawAspect="Content" ObjectID="_1402487037" r:id="rId22"/>
                              </w:object>
                            </w:r>
                            <w:r w:rsidR="00B0128C"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, what is </w:t>
                            </w:r>
                            <w:r w:rsidR="00B0128C" w:rsidRPr="00B0128C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640" w:dyaOrig="320" w14:anchorId="44D5E473">
                                <v:shape id="_x0000_i1856" type="#_x0000_t75" style="width:32pt;height:16pt" o:ole="">
                                  <v:imagedata r:id="rId23" o:title=""/>
                                </v:shape>
                                <o:OLEObject Type="Embed" ProgID="Equation.DSMT4" ShapeID="_x0000_i1856" DrawAspect="Content" ObjectID="_1402487038" r:id="rId24"/>
                              </w:object>
                            </w:r>
                            <w:r w:rsidR="00B0128C"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?</w:t>
                            </w:r>
                            <w:bookmarkStart w:id="0" w:name="_GoBack"/>
                            <w:bookmarkEnd w:id="0"/>
                          </w:p>
                          <w:p w14:paraId="11F3B4E6" w14:textId="77777777" w:rsidR="00114F45" w:rsidRPr="00CD22B7" w:rsidRDefault="00114F45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7" o:spid="_x0000_s1027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4A590CA0" w14:textId="23D700B0" w:rsidR="00114F45" w:rsidRPr="002632E4" w:rsidRDefault="00114F45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 w:rsidR="00B0128C"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If </w:t>
                      </w:r>
                      <w:r w:rsidR="00B0128C" w:rsidRPr="00B0128C">
                        <w:rPr>
                          <w:rFonts w:ascii="Comic Sans MS" w:hAnsi="Comic Sans MS"/>
                          <w:bCs/>
                          <w:position w:val="-6"/>
                          <w:sz w:val="16"/>
                          <w:szCs w:val="16"/>
                        </w:rPr>
                        <w:object w:dxaOrig="800" w:dyaOrig="340" w14:anchorId="74F4F5D1">
                          <v:shape id="_x0000_i1853" type="#_x0000_t75" style="width:40pt;height:17.35pt" o:ole="">
                            <v:imagedata r:id="rId25" o:title=""/>
                          </v:shape>
                          <o:OLEObject Type="Embed" ProgID="Equation.DSMT4" ShapeID="_x0000_i1853" DrawAspect="Content" ObjectID="_1402487037" r:id="rId26"/>
                        </w:object>
                      </w:r>
                      <w:r w:rsidR="00B0128C"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, what is </w:t>
                      </w:r>
                      <w:r w:rsidR="00B0128C" w:rsidRPr="00B0128C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640" w:dyaOrig="320" w14:anchorId="44D5E473">
                          <v:shape id="_x0000_i1856" type="#_x0000_t75" style="width:32pt;height:16pt" o:ole="">
                            <v:imagedata r:id="rId27" o:title=""/>
                          </v:shape>
                          <o:OLEObject Type="Embed" ProgID="Equation.DSMT4" ShapeID="_x0000_i1856" DrawAspect="Content" ObjectID="_1402487038" r:id="rId28"/>
                        </w:object>
                      </w:r>
                      <w:r w:rsidR="00B0128C"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?</w:t>
                      </w:r>
                      <w:bookmarkStart w:id="1" w:name="_GoBack"/>
                      <w:bookmarkEnd w:id="1"/>
                    </w:p>
                    <w:p w14:paraId="11F3B4E6" w14:textId="77777777" w:rsidR="00114F45" w:rsidRPr="00CD22B7" w:rsidRDefault="00114F45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114F45" w:rsidRPr="00CD22B7" w:rsidRDefault="00114F45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114F45" w:rsidRPr="00282619" w:rsidRDefault="00114F45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114F45" w:rsidRPr="008959D4" w:rsidRDefault="00114F45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8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114F45" w:rsidRPr="00CD22B7" w:rsidRDefault="00114F45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114F45" w:rsidRPr="00282619" w:rsidRDefault="00114F45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114F45" w:rsidRPr="008959D4" w:rsidRDefault="00114F45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0CCD8A0E" w:rsidR="007217CB" w:rsidRDefault="00DA174C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3A8B1B" w14:textId="1D87A310" w:rsidR="00114F45" w:rsidRPr="000631D2" w:rsidRDefault="00114F45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polynomials in one variable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leading coefficient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polynomial function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power function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quartic function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quintic function</w:t>
                            </w: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br/>
                              <w:t>end behavi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723A8B1B" w14:textId="1D87A310" w:rsidR="00114F45" w:rsidRPr="000631D2" w:rsidRDefault="00114F45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polynomials in one variable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leading coefficient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polynomial function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power function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quartic function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quintic function</w:t>
                      </w: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br/>
                        <w:t>end behavior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8CADDC3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5145BCBD" w:rsidR="007217CB" w:rsidRPr="007217CB" w:rsidRDefault="00B3251C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7515AAA4">
                <wp:simplePos x="0" y="0"/>
                <wp:positionH relativeFrom="column">
                  <wp:posOffset>146685</wp:posOffset>
                </wp:positionH>
                <wp:positionV relativeFrom="paragraph">
                  <wp:posOffset>12488</wp:posOffset>
                </wp:positionV>
                <wp:extent cx="4455795" cy="1901825"/>
                <wp:effectExtent l="0" t="0" r="0" b="3175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190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842706" w14:textId="41396E67" w:rsidR="00114F45" w:rsidRDefault="00114F45" w:rsidP="00B3251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.  Power Functions – Use your calculator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What do they look like?</w:t>
                            </w:r>
                          </w:p>
                          <w:p w14:paraId="1092D7AB" w14:textId="77875D06" w:rsidR="00114F45" w:rsidRPr="00D541CA" w:rsidRDefault="00114F45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1.55pt;margin-top:1pt;width:350.85pt;height:149.7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" filled="f" stroked="f">
                <v:textbox>
                  <w:txbxContent>
                    <w:p w14:paraId="64842706" w14:textId="41396E67" w:rsidR="00114F45" w:rsidRDefault="00114F45" w:rsidP="00B3251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1.  Power Functions – Use your calculator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What do they look like?</w:t>
                      </w:r>
                    </w:p>
                    <w:p w14:paraId="1092D7AB" w14:textId="77875D06" w:rsidR="00114F45" w:rsidRPr="00D541CA" w:rsidRDefault="00114F45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7B668442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1964690"/>
                <wp:effectExtent l="25400" t="25400" r="29845" b="1651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19646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154.7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" strokeweight="3pt"/>
            </w:pict>
          </mc:Fallback>
        </mc:AlternateContent>
      </w:r>
    </w:p>
    <w:p w14:paraId="18B172B3" w14:textId="49908C8C" w:rsidR="007217CB" w:rsidRPr="007217CB" w:rsidRDefault="007217CB" w:rsidP="007217CB"/>
    <w:p w14:paraId="6A8A0375" w14:textId="32B80820" w:rsidR="007217CB" w:rsidRPr="007217CB" w:rsidRDefault="007217CB" w:rsidP="007217CB"/>
    <w:p w14:paraId="4BB395D1" w14:textId="41DF970E" w:rsidR="007217CB" w:rsidRPr="007217CB" w:rsidRDefault="007217CB" w:rsidP="007217CB"/>
    <w:p w14:paraId="4387457F" w14:textId="65C4703A" w:rsidR="00282619" w:rsidRDefault="00114F45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5E939E26" wp14:editId="3C1252F6">
                <wp:simplePos x="0" y="0"/>
                <wp:positionH relativeFrom="column">
                  <wp:posOffset>4703445</wp:posOffset>
                </wp:positionH>
                <wp:positionV relativeFrom="paragraph">
                  <wp:posOffset>233680</wp:posOffset>
                </wp:positionV>
                <wp:extent cx="4371975" cy="2039620"/>
                <wp:effectExtent l="0" t="0" r="0" b="0"/>
                <wp:wrapNone/>
                <wp:docPr id="2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4371975" cy="2039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F6820" w14:textId="291B64E6" w:rsidR="00114F45" w:rsidRDefault="00114F45" w:rsidP="00CA51A5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b.  Evaluating functions for variables and algebraic expression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  If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940" w:dyaOrig="360" w14:anchorId="4BC79DB5">
                                <v:shape id="_x0000_i1810" type="#_x0000_t75" style="width:97.35pt;height:18pt" o:ole="">
                                  <v:imagedata r:id="rId29" o:title=""/>
                                </v:shape>
                                <o:OLEObject Type="Embed" ProgID="Equation.DSMT4" ShapeID="_x0000_i1810" DrawAspect="Content" ObjectID="_1402487044" r:id="rId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find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640" w:dyaOrig="320" w14:anchorId="7585CD21">
                                <v:shape id="_x0000_i1813" type="#_x0000_t75" style="width:82pt;height:16pt" o:ole="">
                                  <v:imagedata r:id="rId31" o:title=""/>
                                </v:shape>
                                <o:OLEObject Type="Embed" ProgID="Equation.DSMT4" ShapeID="_x0000_i1813" DrawAspect="Content" ObjectID="_1402487045" r:id="rId3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09DA587D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6057057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9B381C4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685EC9B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AD2DD30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7C3CFA" w14:textId="77777777" w:rsidR="00114F45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73C01B0" w14:textId="72B65F7C" w:rsidR="00114F45" w:rsidRPr="00E72E68" w:rsidRDefault="00114F45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1" type="#_x0000_t202" style="position:absolute;margin-left:370.35pt;margin-top:18.4pt;width:344.25pt;height:160.6pt;flip:y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" filled="f" stroked="f">
                <v:textbox>
                  <w:txbxContent>
                    <w:p w14:paraId="22CF6820" w14:textId="291B64E6" w:rsidR="00114F45" w:rsidRDefault="00114F45" w:rsidP="00CA51A5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b.  Evaluating functions for variables and algebraic expressions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  If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940" w:dyaOrig="360" w14:anchorId="4BC79DB5">
                          <v:shape id="_x0000_i1810" type="#_x0000_t75" style="width:97.35pt;height:18pt" o:ole="">
                            <v:imagedata r:id="rId33" o:title=""/>
                          </v:shape>
                          <o:OLEObject Type="Embed" ProgID="Equation.DSMT4" ShapeID="_x0000_i1810" DrawAspect="Content" ObjectID="_1402487044" r:id="rId3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find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640" w:dyaOrig="320" w14:anchorId="7585CD21">
                          <v:shape id="_x0000_i1813" type="#_x0000_t75" style="width:82pt;height:16pt" o:ole="">
                            <v:imagedata r:id="rId35" o:title=""/>
                          </v:shape>
                          <o:OLEObject Type="Embed" ProgID="Equation.DSMT4" ShapeID="_x0000_i1813" DrawAspect="Content" ObjectID="_1402487045" r:id="rId3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09DA587D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6057057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9B381C4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685EC9B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AD2DD30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7C3CFA" w14:textId="77777777" w:rsidR="00114F45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73C01B0" w14:textId="72B65F7C" w:rsidR="00114F45" w:rsidRPr="00E72E68" w:rsidRDefault="00114F45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6878F340" wp14:editId="76C5C386">
                <wp:simplePos x="0" y="0"/>
                <wp:positionH relativeFrom="column">
                  <wp:posOffset>4629150</wp:posOffset>
                </wp:positionH>
                <wp:positionV relativeFrom="paragraph">
                  <wp:posOffset>107103</wp:posOffset>
                </wp:positionV>
                <wp:extent cx="4521835" cy="3114252"/>
                <wp:effectExtent l="25400" t="25400" r="24765" b="35560"/>
                <wp:wrapNone/>
                <wp:docPr id="20" name="AutoShap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1835" cy="311425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1" o:spid="_x0000_s1026" style="position:absolute;margin-left:364.5pt;margin-top:8.45pt;width:356.05pt;height:245.2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" strokeweight="3pt"/>
            </w:pict>
          </mc:Fallback>
        </mc:AlternateContent>
      </w:r>
    </w:p>
    <w:p w14:paraId="3781F96C" w14:textId="29BB1EC9" w:rsidR="00282619" w:rsidRDefault="00282619" w:rsidP="007217CB">
      <w:pPr>
        <w:rPr>
          <w:noProof/>
        </w:rPr>
      </w:pPr>
    </w:p>
    <w:p w14:paraId="104A6760" w14:textId="52CB1A70" w:rsidR="00282619" w:rsidRDefault="00B3251C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215EF281" wp14:editId="45AB7C7F">
                <wp:simplePos x="0" y="0"/>
                <wp:positionH relativeFrom="column">
                  <wp:posOffset>61595</wp:posOffset>
                </wp:positionH>
                <wp:positionV relativeFrom="paragraph">
                  <wp:posOffset>119803</wp:posOffset>
                </wp:positionV>
                <wp:extent cx="4455795" cy="2275205"/>
                <wp:effectExtent l="0" t="0" r="0" b="10795"/>
                <wp:wrapNone/>
                <wp:docPr id="114698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2275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0085A0" w14:textId="21A991A9" w:rsidR="00114F45" w:rsidRDefault="00114F45" w:rsidP="00B3251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2.  Polynomials in one variable: 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 xml:space="preserve">     Standard Form:  </w:t>
                            </w:r>
                          </w:p>
                          <w:p w14:paraId="6DE01027" w14:textId="66131B12" w:rsidR="00114F45" w:rsidRDefault="00114F45" w:rsidP="00B3251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Degrees and Leading Coefficient</w:t>
                            </w:r>
                          </w:p>
                          <w:p w14:paraId="064B99C6" w14:textId="0145D0A6" w:rsidR="00114F45" w:rsidRDefault="00114F45" w:rsidP="00B3251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 w:rsidRPr="00B3251C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Polynomial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 w:rsidRPr="00B3251C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Expression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 w:rsidRPr="00B3251C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Degree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 w:rsidRPr="00B3251C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Leading Coefficient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Constant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linear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Quadratic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Cubic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General</w:t>
                            </w:r>
                          </w:p>
                          <w:p w14:paraId="47D8A6CC" w14:textId="29071DF2" w:rsidR="00114F45" w:rsidRPr="00D541CA" w:rsidRDefault="00114F45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a.  </w:t>
                            </w:r>
                            <w:r w:rsidRPr="00B3251C">
                              <w:rPr>
                                <w:rFonts w:ascii="Comic Sans MS" w:hAnsi="Comic Sans MS"/>
                                <w:position w:val="-6"/>
                                <w:sz w:val="18"/>
                                <w:szCs w:val="18"/>
                              </w:rPr>
                              <w:object w:dxaOrig="1280" w:dyaOrig="320" w14:anchorId="151F3C18">
                                <v:shape id="_x0000_i1773" type="#_x0000_t75" style="width:64pt;height:16pt" o:ole="">
                                  <v:imagedata r:id="rId37" o:title=""/>
                                </v:shape>
                                <o:OLEObject Type="Embed" ProgID="Equation.DSMT4" ShapeID="_x0000_i1773" DrawAspect="Content" ObjectID="_1402487041" r:id="rId3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 xml:space="preserve">b.  </w:t>
                            </w:r>
                            <w:r w:rsidRPr="00B3251C">
                              <w:rPr>
                                <w:rFonts w:ascii="Comic Sans MS" w:hAnsi="Comic Sans MS"/>
                                <w:position w:val="-4"/>
                                <w:sz w:val="18"/>
                                <w:szCs w:val="18"/>
                              </w:rPr>
                              <w:object w:dxaOrig="1540" w:dyaOrig="300" w14:anchorId="41B4F9A9">
                                <v:shape id="_x0000_i1776" type="#_x0000_t75" style="width:77.35pt;height:15.35pt" o:ole="">
                                  <v:imagedata r:id="rId39" o:title=""/>
                                </v:shape>
                                <o:OLEObject Type="Embed" ProgID="Equation.DSMT4" ShapeID="_x0000_i1776" DrawAspect="Content" ObjectID="_1402487042" r:id="rId4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 xml:space="preserve">c.  </w:t>
                            </w:r>
                            <w:r w:rsidRPr="00B3251C">
                              <w:rPr>
                                <w:rFonts w:ascii="Comic Sans MS" w:hAnsi="Comic Sans MS"/>
                                <w:position w:val="-4"/>
                                <w:sz w:val="18"/>
                                <w:szCs w:val="18"/>
                              </w:rPr>
                              <w:object w:dxaOrig="1900" w:dyaOrig="300" w14:anchorId="60188DDC">
                                <v:shape id="_x0000_i1779" type="#_x0000_t75" style="width:95.35pt;height:15.35pt" o:ole="">
                                  <v:imagedata r:id="rId41" o:title=""/>
                                </v:shape>
                                <o:OLEObject Type="Embed" ProgID="Equation.DSMT4" ShapeID="_x0000_i1779" DrawAspect="Content" ObjectID="_1402487043" r:id="rId4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4.85pt;margin-top:9.45pt;width:350.85pt;height:179.15pt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Q4QDr4CAADJ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" filled="f" stroked="f">
                <v:textbox>
                  <w:txbxContent>
                    <w:p w14:paraId="230085A0" w14:textId="21A991A9" w:rsidR="00114F45" w:rsidRDefault="00114F45" w:rsidP="00B3251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2.  Polynomials in one variable: 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 xml:space="preserve">     Standard Form:  </w:t>
                      </w:r>
                    </w:p>
                    <w:p w14:paraId="6DE01027" w14:textId="66131B12" w:rsidR="00114F45" w:rsidRDefault="00114F45" w:rsidP="00B3251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Degrees and Leading Coefficient</w:t>
                      </w:r>
                    </w:p>
                    <w:p w14:paraId="064B99C6" w14:textId="0145D0A6" w:rsidR="00114F45" w:rsidRDefault="00114F45" w:rsidP="00B3251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 w:rsidRPr="00B3251C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Polynomial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 w:rsidRPr="00B3251C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Expression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 w:rsidRPr="00B3251C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Degree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 w:rsidRPr="00B3251C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Leading Coefficient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Constant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linear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Quadratic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Cubic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General</w:t>
                      </w:r>
                    </w:p>
                    <w:p w14:paraId="47D8A6CC" w14:textId="29071DF2" w:rsidR="00114F45" w:rsidRPr="00D541CA" w:rsidRDefault="00114F45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a.  </w:t>
                      </w:r>
                      <w:r w:rsidRPr="00B3251C">
                        <w:rPr>
                          <w:rFonts w:ascii="Comic Sans MS" w:hAnsi="Comic Sans MS"/>
                          <w:position w:val="-6"/>
                          <w:sz w:val="18"/>
                          <w:szCs w:val="18"/>
                        </w:rPr>
                        <w:object w:dxaOrig="1280" w:dyaOrig="320" w14:anchorId="151F3C18">
                          <v:shape id="_x0000_i1773" type="#_x0000_t75" style="width:64pt;height:16pt" o:ole="">
                            <v:imagedata r:id="rId43" o:title=""/>
                          </v:shape>
                          <o:OLEObject Type="Embed" ProgID="Equation.DSMT4" ShapeID="_x0000_i1773" DrawAspect="Content" ObjectID="_1402487041" r:id="rId44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 xml:space="preserve">b.  </w:t>
                      </w:r>
                      <w:r w:rsidRPr="00B3251C">
                        <w:rPr>
                          <w:rFonts w:ascii="Comic Sans MS" w:hAnsi="Comic Sans MS"/>
                          <w:position w:val="-4"/>
                          <w:sz w:val="18"/>
                          <w:szCs w:val="18"/>
                        </w:rPr>
                        <w:object w:dxaOrig="1540" w:dyaOrig="300" w14:anchorId="41B4F9A9">
                          <v:shape id="_x0000_i1776" type="#_x0000_t75" style="width:77.35pt;height:15.35pt" o:ole="">
                            <v:imagedata r:id="rId45" o:title=""/>
                          </v:shape>
                          <o:OLEObject Type="Embed" ProgID="Equation.DSMT4" ShapeID="_x0000_i1776" DrawAspect="Content" ObjectID="_1402487042" r:id="rId46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 xml:space="preserve">c.  </w:t>
                      </w:r>
                      <w:r w:rsidRPr="00B3251C">
                        <w:rPr>
                          <w:rFonts w:ascii="Comic Sans MS" w:hAnsi="Comic Sans MS"/>
                          <w:position w:val="-4"/>
                          <w:sz w:val="18"/>
                          <w:szCs w:val="18"/>
                        </w:rPr>
                        <w:object w:dxaOrig="1900" w:dyaOrig="300" w14:anchorId="60188DDC">
                          <v:shape id="_x0000_i1779" type="#_x0000_t75" style="width:95.35pt;height:15.35pt" o:ole="">
                            <v:imagedata r:id="rId47" o:title=""/>
                          </v:shape>
                          <o:OLEObject Type="Embed" ProgID="Equation.DSMT4" ShapeID="_x0000_i1779" DrawAspect="Content" ObjectID="_1402487043" r:id="rId48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4FF977E7" wp14:editId="3671BB82">
                <wp:simplePos x="0" y="0"/>
                <wp:positionH relativeFrom="column">
                  <wp:posOffset>-93345</wp:posOffset>
                </wp:positionH>
                <wp:positionV relativeFrom="paragraph">
                  <wp:posOffset>144145</wp:posOffset>
                </wp:positionV>
                <wp:extent cx="4694555" cy="2430780"/>
                <wp:effectExtent l="25400" t="25400" r="29845" b="33020"/>
                <wp:wrapNone/>
                <wp:docPr id="114697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2430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7.3pt;margin-top:11.35pt;width:369.65pt;height:191.4pt;z-index:25223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" strokeweight="3pt"/>
            </w:pict>
          </mc:Fallback>
        </mc:AlternateContent>
      </w:r>
    </w:p>
    <w:p w14:paraId="116C77C3" w14:textId="50EB1654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114F45" w:rsidRPr="00277C84" w:rsidRDefault="00114F45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3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114F45" w:rsidRPr="00277C84" w:rsidRDefault="00114F45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D8B332" w:rsidR="007217CB" w:rsidRPr="007217CB" w:rsidRDefault="007217CB" w:rsidP="007217CB"/>
    <w:p w14:paraId="40769C89" w14:textId="7168E0FA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55D1BE46" w:rsidR="00D541CA" w:rsidRDefault="002B0C3C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6672D19B">
                <wp:simplePos x="0" y="0"/>
                <wp:positionH relativeFrom="column">
                  <wp:posOffset>4661535</wp:posOffset>
                </wp:positionH>
                <wp:positionV relativeFrom="paragraph">
                  <wp:posOffset>123825</wp:posOffset>
                </wp:positionV>
                <wp:extent cx="4472305" cy="3075305"/>
                <wp:effectExtent l="0" t="0" r="0" b="0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3075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E88918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</w:p>
                          <w:p w14:paraId="12B214F2" w14:textId="36363CCA" w:rsidR="00114F45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5.  Zeros of Even and Odd Degree Function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br/>
                              <w:t>Odd degree functions will always have and odd number of real zeros</w:t>
                            </w:r>
                          </w:p>
                          <w:p w14:paraId="4AF50E66" w14:textId="0DEE8A9F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Even degree functions will always have an even number or no real zeros.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br/>
                            </w:r>
                          </w:p>
                          <w:p w14:paraId="4090CBFD" w14:textId="1088AEA5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For the graphs, describe the end behavior, odd or even degree polynomial?, and number of real zeros.</w:t>
                            </w:r>
                          </w:p>
                          <w:p w14:paraId="54DA3A6A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022B78E" w14:textId="66A0A331" w:rsidR="00114F45" w:rsidRPr="0004064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>b.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c.  </w:t>
                            </w:r>
                          </w:p>
                          <w:p w14:paraId="3B6DCFE5" w14:textId="77777777" w:rsidR="00114F45" w:rsidRPr="0004064C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5E4BBE" w14:textId="77777777" w:rsidR="00114F45" w:rsidRPr="0004064C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1F6B802" w14:textId="330F79F8" w:rsidR="00114F45" w:rsidRDefault="00114F45" w:rsidP="0004064C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BC2C0A9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114F45" w:rsidRPr="006E5486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367.05pt;margin-top:9.75pt;width:352.15pt;height:242.15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SSLrkCAADF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" filled="f" stroked="f">
                <v:textbox>
                  <w:txbxContent>
                    <w:p w14:paraId="3EE88918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</w:p>
                    <w:p w14:paraId="12B214F2" w14:textId="36363CCA" w:rsidR="00114F45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5.  Zeros of Even and Odd Degree Functions</w: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br/>
                        <w:t>Odd degree functions will always have and odd number of real zeros</w:t>
                      </w:r>
                    </w:p>
                    <w:p w14:paraId="4AF50E66" w14:textId="0DEE8A9F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Even degree functions will always have an even number or no real zeros.</w: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br/>
                      </w:r>
                    </w:p>
                    <w:p w14:paraId="4090CBFD" w14:textId="1088AEA5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For the graphs, describe the end behavior, odd or even degree polynomial?, and number of real zeros.</w:t>
                      </w:r>
                    </w:p>
                    <w:p w14:paraId="54DA3A6A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022B78E" w14:textId="66A0A331" w:rsidR="00114F45" w:rsidRPr="0004064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a. 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>b.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c.  </w:t>
                      </w:r>
                    </w:p>
                    <w:p w14:paraId="3B6DCFE5" w14:textId="77777777" w:rsidR="00114F45" w:rsidRPr="0004064C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5E4BBE" w14:textId="77777777" w:rsidR="00114F45" w:rsidRPr="0004064C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1F6B802" w14:textId="330F79F8" w:rsidR="00114F45" w:rsidRDefault="00114F45" w:rsidP="0004064C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BC2C0A9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114F45" w:rsidRPr="006E5486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14F45"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30944B45">
                <wp:simplePos x="0" y="0"/>
                <wp:positionH relativeFrom="column">
                  <wp:posOffset>-137160</wp:posOffset>
                </wp:positionH>
                <wp:positionV relativeFrom="paragraph">
                  <wp:posOffset>219075</wp:posOffset>
                </wp:positionV>
                <wp:extent cx="4683760" cy="3056467"/>
                <wp:effectExtent l="25400" t="25400" r="15240" b="17145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305646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114F45" w:rsidRDefault="00114F45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5" style="position:absolute;margin-left:-10.75pt;margin-top:17.25pt;width:368.8pt;height:240.65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" strokeweight="3pt">
                <v:textbox>
                  <w:txbxContent>
                    <w:p w14:paraId="7915CE4A" w14:textId="77777777" w:rsidR="00114F45" w:rsidRDefault="00114F45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5168A2">
        <w:rPr>
          <w:noProof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6F050BA3">
                <wp:simplePos x="0" y="0"/>
                <wp:positionH relativeFrom="column">
                  <wp:posOffset>4519930</wp:posOffset>
                </wp:positionH>
                <wp:positionV relativeFrom="paragraph">
                  <wp:posOffset>224155</wp:posOffset>
                </wp:positionV>
                <wp:extent cx="4610735" cy="3449320"/>
                <wp:effectExtent l="25400" t="25400" r="37465" b="3048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34493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9pt;margin-top:17.65pt;width:363.05pt;height:271.6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" strokeweight="3pt"/>
            </w:pict>
          </mc:Fallback>
        </mc:AlternateContent>
      </w:r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1D6412C0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</w:p>
    <w:p w14:paraId="1604E241" w14:textId="1636F7EB" w:rsidR="00D541CA" w:rsidRPr="00D541CA" w:rsidRDefault="00114F4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6A7D5D57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294505" cy="2252345"/>
                <wp:effectExtent l="0" t="0" r="0" b="8255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4505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04716" w14:textId="7F448EC9" w:rsidR="00114F45" w:rsidRPr="006E5486" w:rsidRDefault="00114F45" w:rsidP="005168A2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3c.  If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820" w:dyaOrig="360" w14:anchorId="1FD71099">
                                <v:shape id="_x0000_i1817" type="#_x0000_t75" style="width:91.35pt;height:18pt" o:ole="">
                                  <v:imagedata r:id="rId49" o:title=""/>
                                </v:shape>
                                <o:OLEObject Type="Embed" ProgID="Equation.DSMT4" ShapeID="_x0000_i1817" DrawAspect="Content" ObjectID="_1402487039" r:id="rId5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find </w:t>
                            </w:r>
                            <w:r w:rsidRPr="00114F4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840" w:dyaOrig="320" w14:anchorId="32BC5CE5">
                                <v:shape id="_x0000_i1820" type="#_x0000_t75" style="width:92pt;height:16pt" o:ole="">
                                  <v:imagedata r:id="rId51" o:title=""/>
                                </v:shape>
                                <o:OLEObject Type="Embed" ProgID="Equation.DSMT4" ShapeID="_x0000_i1820" DrawAspect="Content" ObjectID="_1402487040" r:id="rId5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D04E0E7" w14:textId="6B60D065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43C00F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94FF873" w:rsidR="00114F45" w:rsidRPr="006E5486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5.15pt;margin-top:6.35pt;width:338.15pt;height:177.3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dG1X7sCAADF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" filled="f" stroked="f">
                <v:textbox>
                  <w:txbxContent>
                    <w:p w14:paraId="2E804716" w14:textId="7F448EC9" w:rsidR="00114F45" w:rsidRPr="006E5486" w:rsidRDefault="00114F45" w:rsidP="005168A2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3c.  If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820" w:dyaOrig="360" w14:anchorId="1FD71099">
                          <v:shape id="_x0000_i1817" type="#_x0000_t75" style="width:91.35pt;height:18pt" o:ole="">
                            <v:imagedata r:id="rId53" o:title=""/>
                          </v:shape>
                          <o:OLEObject Type="Embed" ProgID="Equation.DSMT4" ShapeID="_x0000_i1817" DrawAspect="Content" ObjectID="_1402487039" r:id="rId5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find </w:t>
                      </w:r>
                      <w:r w:rsidRPr="00114F4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840" w:dyaOrig="320" w14:anchorId="32BC5CE5">
                          <v:shape id="_x0000_i1820" type="#_x0000_t75" style="width:92pt;height:16pt" o:ole="">
                            <v:imagedata r:id="rId55" o:title=""/>
                          </v:shape>
                          <o:OLEObject Type="Embed" ProgID="Equation.DSMT4" ShapeID="_x0000_i1820" DrawAspect="Content" ObjectID="_1402487040" r:id="rId5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D04E0E7" w14:textId="6B60D065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43C00F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94FF873" w:rsidR="00114F45" w:rsidRPr="006E5486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773C77F4" w:rsidR="00D541CA" w:rsidRPr="00D541CA" w:rsidRDefault="00D541CA" w:rsidP="00D541CA"/>
    <w:p w14:paraId="14D07DBA" w14:textId="51F9BDDE" w:rsidR="00D541CA" w:rsidRPr="00D541CA" w:rsidRDefault="00D541CA" w:rsidP="00D541CA"/>
    <w:p w14:paraId="053A4E4E" w14:textId="52912CB8" w:rsidR="00D541CA" w:rsidRPr="00D541CA" w:rsidRDefault="00D541CA" w:rsidP="00D541CA"/>
    <w:p w14:paraId="67683124" w14:textId="6E8FB42F" w:rsidR="00D541CA" w:rsidRPr="00D541CA" w:rsidRDefault="00D541CA" w:rsidP="00D541CA"/>
    <w:p w14:paraId="55CE7C33" w14:textId="52FFDEAE" w:rsidR="00D541CA" w:rsidRPr="00D541CA" w:rsidRDefault="00D541CA" w:rsidP="00D541CA"/>
    <w:p w14:paraId="543643ED" w14:textId="6E06DC6A" w:rsidR="00D541CA" w:rsidRPr="00D541CA" w:rsidRDefault="00D541CA" w:rsidP="00D541CA"/>
    <w:p w14:paraId="57990AB7" w14:textId="75ABA220" w:rsidR="00D541CA" w:rsidRPr="00D541CA" w:rsidRDefault="00D541CA" w:rsidP="00D541CA"/>
    <w:p w14:paraId="3046F9D2" w14:textId="266D82FC" w:rsidR="00D541CA" w:rsidRPr="00D541CA" w:rsidRDefault="00D541CA" w:rsidP="00D541CA"/>
    <w:p w14:paraId="1F70B67F" w14:textId="68C51369" w:rsidR="00D541CA" w:rsidRPr="00D541CA" w:rsidRDefault="00114F4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6B8682FA" wp14:editId="225B96E0">
                <wp:simplePos x="0" y="0"/>
                <wp:positionH relativeFrom="column">
                  <wp:posOffset>82339</wp:posOffset>
                </wp:positionH>
                <wp:positionV relativeFrom="paragraph">
                  <wp:posOffset>270086</wp:posOffset>
                </wp:positionV>
                <wp:extent cx="4294505" cy="2252345"/>
                <wp:effectExtent l="0" t="0" r="0" b="8255"/>
                <wp:wrapNone/>
                <wp:docPr id="11470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4505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08F469" w14:textId="427C4339" w:rsidR="00114F45" w:rsidRPr="006E5486" w:rsidRDefault="00114F45" w:rsidP="005168A2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4.  Polynomial Functions and End Behavior</w:t>
                            </w:r>
                          </w:p>
                          <w:p w14:paraId="30954839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A0071A5" w14:textId="0BA23B9B" w:rsidR="00114F45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a.  constant function       b.  linear function           c.  quadratic function</w:t>
                            </w:r>
                          </w:p>
                          <w:p w14:paraId="11E14F0C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9D55E48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98EDA1B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8521181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765795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A0AC12D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9A1B137" w14:textId="77777777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186AF6" w14:textId="52CC535B" w:rsidR="002B0C3C" w:rsidRDefault="002B0C3C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d.  Cubic function            e.  quartic function          f.  quintic function</w:t>
                            </w:r>
                          </w:p>
                          <w:p w14:paraId="2E14B6F6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BBBC40C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D5CE18B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F455B9A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2D7EF12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0FB745B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ABB9C7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C02BE4A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04B0329" w14:textId="77777777" w:rsidR="00114F45" w:rsidRPr="006E5486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6.5pt;margin-top:21.25pt;width:338.15pt;height:177.35pt;z-index:25223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ZxJxL0CAADI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" filled="f" stroked="f">
                <v:textbox>
                  <w:txbxContent>
                    <w:p w14:paraId="5608F469" w14:textId="427C4339" w:rsidR="00114F45" w:rsidRPr="006E5486" w:rsidRDefault="00114F45" w:rsidP="005168A2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4.  Polynomial Functions and End Behavior</w:t>
                      </w:r>
                    </w:p>
                    <w:p w14:paraId="30954839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A0071A5" w14:textId="0BA23B9B" w:rsidR="00114F45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a.  constant function       b.  linear function           c.  quadratic function</w:t>
                      </w:r>
                    </w:p>
                    <w:p w14:paraId="11E14F0C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9D55E48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98EDA1B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8521181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765795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A0AC12D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9A1B137" w14:textId="77777777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186AF6" w14:textId="52CC535B" w:rsidR="002B0C3C" w:rsidRDefault="002B0C3C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d.  Cubic function            e.  quartic function          f.  quintic function</w:t>
                      </w:r>
                    </w:p>
                    <w:p w14:paraId="2E14B6F6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BBBC40C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D5CE18B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F455B9A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2D7EF12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0FB745B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ABB9C7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C02BE4A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04B0329" w14:textId="77777777" w:rsidR="00114F45" w:rsidRPr="006E5486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25EAB79C" wp14:editId="3492EC3A">
                <wp:simplePos x="0" y="0"/>
                <wp:positionH relativeFrom="column">
                  <wp:posOffset>-145627</wp:posOffset>
                </wp:positionH>
                <wp:positionV relativeFrom="paragraph">
                  <wp:posOffset>193463</wp:posOffset>
                </wp:positionV>
                <wp:extent cx="4683760" cy="3056255"/>
                <wp:effectExtent l="25400" t="25400" r="15240" b="17145"/>
                <wp:wrapNone/>
                <wp:docPr id="11470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30562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4A24D76" w14:textId="77777777" w:rsidR="00114F45" w:rsidRDefault="00114F45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8" style="position:absolute;margin-left:-11.4pt;margin-top:15.25pt;width:368.8pt;height:240.65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" strokeweight="3pt">
                <v:textbox>
                  <w:txbxContent>
                    <w:p w14:paraId="44A24D76" w14:textId="77777777" w:rsidR="00114F45" w:rsidRDefault="00114F45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5BB768CB" w14:textId="72C42191" w:rsidR="00D541CA" w:rsidRPr="00D541CA" w:rsidRDefault="00D541CA" w:rsidP="00D541CA"/>
    <w:p w14:paraId="68580B5F" w14:textId="6948A72B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15E12569">
                <wp:simplePos x="0" y="0"/>
                <wp:positionH relativeFrom="column">
                  <wp:posOffset>4645025</wp:posOffset>
                </wp:positionH>
                <wp:positionV relativeFrom="paragraph">
                  <wp:posOffset>4445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3B9C9D3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6.  In Class Practice # 1-1</w:t>
                            </w:r>
                            <w:r w:rsidR="002B0C3C"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  <w:p w14:paraId="1FD02070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114F45" w:rsidRPr="006E5486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65.75pt;margin-top:3.5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" filled="f" stroked="f">
                <v:textbox>
                  <w:txbxContent>
                    <w:p w14:paraId="4340963B" w14:textId="3B9C9D3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6.  In Class Practice # 1-1</w:t>
                      </w:r>
                      <w:r w:rsidR="002B0C3C"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2</w:t>
                      </w:r>
                    </w:p>
                    <w:p w14:paraId="1FD02070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114F45" w:rsidRPr="006E5486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325E586E">
                <wp:simplePos x="0" y="0"/>
                <wp:positionH relativeFrom="column">
                  <wp:posOffset>4528820</wp:posOffset>
                </wp:positionH>
                <wp:positionV relativeFrom="paragraph">
                  <wp:posOffset>1905</wp:posOffset>
                </wp:positionV>
                <wp:extent cx="4610735" cy="508635"/>
                <wp:effectExtent l="25400" t="25400" r="37465" b="24765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6.6pt;margin-top:.15pt;width:363.05pt;height:40.05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" strokeweight="3pt"/>
            </w:pict>
          </mc:Fallback>
        </mc:AlternateContent>
      </w:r>
    </w:p>
    <w:p w14:paraId="1C49A5CD" w14:textId="6EB29B82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5504C69B" wp14:editId="68845CA0">
                <wp:simplePos x="0" y="0"/>
                <wp:positionH relativeFrom="column">
                  <wp:posOffset>4636135</wp:posOffset>
                </wp:positionH>
                <wp:positionV relativeFrom="paragraph">
                  <wp:posOffset>194309</wp:posOffset>
                </wp:positionV>
                <wp:extent cx="4472305" cy="1720215"/>
                <wp:effectExtent l="0" t="0" r="0" b="6985"/>
                <wp:wrapNone/>
                <wp:docPr id="11469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1720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223AD8" w14:textId="35F5B032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 xml:space="preserve">7. </w:t>
                            </w:r>
                            <w:r w:rsidR="0092469C"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 xml:space="preserve"> Honors Group Work</w:t>
                            </w:r>
                            <w:r w:rsidR="0092469C">
                              <w:rPr>
                                <w:rFonts w:ascii="Comic Sans MS" w:eastAsiaTheme="minorEastAsia" w:hAnsi="Comic Sans MS"/>
                                <w:noProof/>
                                <w:sz w:val="18"/>
                                <w:szCs w:val="18"/>
                              </w:rPr>
                              <w:drawing>
                                <wp:inline distT="0" distB="0" distL="0" distR="0" wp14:anchorId="00BB29A8" wp14:editId="3AD4ACAE">
                                  <wp:extent cx="4289425" cy="724821"/>
                                  <wp:effectExtent l="0" t="0" r="3175" b="12065"/>
                                  <wp:docPr id="821" name="Picture 8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89425" cy="7248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5384BE2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BC3E7A8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59AE79C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2B3FB66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DC06CF0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A20412D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2713D48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D48B624" w14:textId="77777777" w:rsidR="00114F45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9806BC1" w14:textId="77777777" w:rsidR="00114F45" w:rsidRPr="006E5486" w:rsidRDefault="00114F4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365.05pt;margin-top:15.3pt;width:352.15pt;height:135.45pt;z-index:25222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" filled="f" stroked="f">
                <v:textbox>
                  <w:txbxContent>
                    <w:p w14:paraId="2D223AD8" w14:textId="35F5B032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 xml:space="preserve">7. </w:t>
                      </w:r>
                      <w:r w:rsidR="0092469C"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 xml:space="preserve"> Honors Group Work</w:t>
                      </w:r>
                      <w:r w:rsidR="0092469C">
                        <w:rPr>
                          <w:rFonts w:ascii="Comic Sans MS" w:eastAsiaTheme="minorEastAsia" w:hAnsi="Comic Sans MS"/>
                          <w:noProof/>
                          <w:sz w:val="18"/>
                          <w:szCs w:val="18"/>
                        </w:rPr>
                        <w:drawing>
                          <wp:inline distT="0" distB="0" distL="0" distR="0" wp14:anchorId="00BB29A8" wp14:editId="3AD4ACAE">
                            <wp:extent cx="4289425" cy="724821"/>
                            <wp:effectExtent l="0" t="0" r="3175" b="12065"/>
                            <wp:docPr id="821" name="Picture 8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89425" cy="7248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5384BE2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BC3E7A8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59AE79C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2B3FB66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DC06CF0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A20412D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2713D48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D48B624" w14:textId="77777777" w:rsidR="00114F45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9806BC1" w14:textId="77777777" w:rsidR="00114F45" w:rsidRPr="006E5486" w:rsidRDefault="00114F4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451C7AB8" wp14:editId="43655F6B">
                <wp:simplePos x="0" y="0"/>
                <wp:positionH relativeFrom="column">
                  <wp:posOffset>4493895</wp:posOffset>
                </wp:positionH>
                <wp:positionV relativeFrom="paragraph">
                  <wp:posOffset>59691</wp:posOffset>
                </wp:positionV>
                <wp:extent cx="4610735" cy="2117302"/>
                <wp:effectExtent l="25400" t="25400" r="37465" b="16510"/>
                <wp:wrapNone/>
                <wp:docPr id="114695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211730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85pt;margin-top:4.7pt;width:363.05pt;height:166.7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" strokeweight="3pt"/>
            </w:pict>
          </mc:Fallback>
        </mc:AlternateContent>
      </w:r>
    </w:p>
    <w:p w14:paraId="1BB6255D" w14:textId="03644D90" w:rsidR="00D541CA" w:rsidRPr="00D541CA" w:rsidRDefault="0092469C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37824" behindDoc="0" locked="0" layoutInCell="1" allowOverlap="1" wp14:anchorId="3A003925" wp14:editId="23B82510">
                <wp:simplePos x="0" y="0"/>
                <wp:positionH relativeFrom="column">
                  <wp:posOffset>6578600</wp:posOffset>
                </wp:positionH>
                <wp:positionV relativeFrom="paragraph">
                  <wp:posOffset>244052</wp:posOffset>
                </wp:positionV>
                <wp:extent cx="668867" cy="127000"/>
                <wp:effectExtent l="0" t="0" r="17145" b="25400"/>
                <wp:wrapThrough wrapText="bothSides">
                  <wp:wrapPolygon edited="0">
                    <wp:start x="0" y="0"/>
                    <wp:lineTo x="0" y="21600"/>
                    <wp:lineTo x="21333" y="21600"/>
                    <wp:lineTo x="21333" y="0"/>
                    <wp:lineTo x="0" y="0"/>
                  </wp:wrapPolygon>
                </wp:wrapThrough>
                <wp:docPr id="114702" name="Rectangle 114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8867" cy="127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4702" o:spid="_x0000_s1026" style="position:absolute;margin-left:518pt;margin-top:19.2pt;width:52.65pt;height:10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" fillcolor="white [3212]" strokecolor="white [3212]">
                <w10:wrap type="through"/>
              </v:rect>
            </w:pict>
          </mc:Fallback>
        </mc:AlternateContent>
      </w:r>
    </w:p>
    <w:p w14:paraId="431E2867" w14:textId="45519A2B" w:rsidR="00D541CA" w:rsidRPr="00D541CA" w:rsidRDefault="00D541CA" w:rsidP="00D541CA"/>
    <w:p w14:paraId="743DB018" w14:textId="4A449710" w:rsidR="00D541CA" w:rsidRPr="00D541CA" w:rsidRDefault="00D541CA" w:rsidP="00D541CA"/>
    <w:p w14:paraId="07180C9F" w14:textId="1A1B5226" w:rsidR="00D541CA" w:rsidRPr="00D541CA" w:rsidRDefault="00D541CA" w:rsidP="00D541CA"/>
    <w:p w14:paraId="2AFCE301" w14:textId="0E98F2CE" w:rsidR="00D541CA" w:rsidRPr="00D541CA" w:rsidRDefault="00D541CA" w:rsidP="00D541CA"/>
    <w:p w14:paraId="4012FEF1" w14:textId="6951501C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6F7B2F6A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6FA2C43B" w:rsidR="00114F45" w:rsidRPr="00B157FC" w:rsidRDefault="00114F45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Practice at Home:  5.</w:t>
                            </w:r>
                            <w:r w:rsidR="002B0C3C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# </w:t>
                            </w:r>
                            <w:r w:rsidR="002B0C3C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4,16,20,24,28,30,32,34,37,38,40,47,48,49,50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5AA81802" w14:textId="77777777" w:rsidR="00114F45" w:rsidRPr="00CD22B7" w:rsidRDefault="00114F45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6FA2C43B" w:rsidR="00114F45" w:rsidRPr="00B157FC" w:rsidRDefault="00114F45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Practice at Home:  5.</w:t>
                      </w:r>
                      <w:r w:rsidR="002B0C3C">
                        <w:rPr>
                          <w:rFonts w:ascii="Comic Sans MS" w:hAnsi="Comic Sans MS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# </w:t>
                      </w:r>
                      <w:r w:rsidR="002B0C3C">
                        <w:rPr>
                          <w:rFonts w:ascii="Comic Sans MS" w:hAnsi="Comic Sans MS"/>
                          <w:sz w:val="18"/>
                          <w:szCs w:val="18"/>
                        </w:rPr>
                        <w:t>14,16,20,24,28,30,32,34,37,38,40,47,48,49,50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5AA81802" w14:textId="77777777" w:rsidR="00114F45" w:rsidRPr="00CD22B7" w:rsidRDefault="00114F45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58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114F45" w:rsidRDefault="00114F45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114F45" w:rsidRDefault="00114F45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114F45" w:rsidRDefault="00114F45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114F45" w:rsidRDefault="00114F45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71B14BAF" w:rsidR="00114F45" w:rsidRDefault="00114F45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79.65pt;margin-top:-25.5pt;width:276pt;height:51pt;z-index:251667456">
          <v:shadow color="#868686"/>
          <v:textpath style="font-family:&quot;Arial Black&quot;;v-text-kern:t" trim="t" fitpath="t" string="Polynomial Function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5.85pt;margin-top:-25pt;width:48.65pt;height:47.1pt;z-index:251668480" adj="5958" fillcolor="black">
          <v:shadow color="#868686"/>
          <v:textpath style="font-family:&quot;Arial Black&quot;;v-text-kern:t" trim="t" fitpath="t" string="5.3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E9724C8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114F45" w:rsidRPr="006D037D" w:rsidRDefault="00114F45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42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114F45" w:rsidRPr="006D037D" w:rsidRDefault="00114F45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2CC7C062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114F45" w:rsidRPr="006D037D" w:rsidRDefault="00114F45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3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114F45" w:rsidRPr="006D037D" w:rsidRDefault="00114F45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114F45" w:rsidRPr="00146EB2" w:rsidRDefault="00114F45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4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114F45" w:rsidRPr="00146EB2" w:rsidRDefault="00114F45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114F45" w:rsidRPr="006D037D" w:rsidRDefault="00114F45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5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114F45" w:rsidRPr="006D037D" w:rsidRDefault="00114F45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114F45" w:rsidRPr="00146EB2" w:rsidRDefault="00114F45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6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114F45" w:rsidRPr="00146EB2" w:rsidRDefault="00114F45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4F45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8D2"/>
    <w:rsid w:val="00154406"/>
    <w:rsid w:val="00155145"/>
    <w:rsid w:val="0015762A"/>
    <w:rsid w:val="00157D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0C3C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ACA"/>
    <w:rsid w:val="00917932"/>
    <w:rsid w:val="00922185"/>
    <w:rsid w:val="00922F81"/>
    <w:rsid w:val="00923530"/>
    <w:rsid w:val="00923720"/>
    <w:rsid w:val="00923CD0"/>
    <w:rsid w:val="0092469C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D9"/>
    <w:rsid w:val="00A72F6B"/>
    <w:rsid w:val="00A732EF"/>
    <w:rsid w:val="00A734CA"/>
    <w:rsid w:val="00A740A8"/>
    <w:rsid w:val="00A761CA"/>
    <w:rsid w:val="00A762BB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28C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251C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png"/><Relationship Id="rId58" Type="http://schemas.openxmlformats.org/officeDocument/2006/relationships/header" Target="header1.xml"/><Relationship Id="rId59" Type="http://schemas.openxmlformats.org/officeDocument/2006/relationships/fontTable" Target="fontTable.xml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8B90A1-6E9A-ED40-B874-94936BC4E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1</Words>
  <Characters>63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5</cp:revision>
  <cp:lastPrinted>2016-06-28T18:21:00Z</cp:lastPrinted>
  <dcterms:created xsi:type="dcterms:W3CDTF">2016-06-28T18:14:00Z</dcterms:created>
  <dcterms:modified xsi:type="dcterms:W3CDTF">2016-06-28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